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C7E" w:rsidRDefault="00CB20B5">
      <w:bookmarkStart w:id="0" w:name="_GoBack"/>
      <w:bookmarkEnd w:id="0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19.05pt;margin-top:248.2pt;width:365.15pt;height:67.25pt;z-index:251658240;visibility:visible" filled="t">
            <v:imagedata r:id="rId5" o:title=""/>
          </v:shape>
          <o:OLEObject Type="Embed" ProgID="ChemDraw.Document.6.0" ShapeID="_x0000_s1026" DrawAspect="Content" ObjectID="_1568635636" r:id="rId6"/>
        </w:pict>
      </w:r>
    </w:p>
    <w:sectPr w:rsidR="00196C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6252"/>
    <w:rsid w:val="00196C7E"/>
    <w:rsid w:val="00CB20B5"/>
    <w:rsid w:val="00E26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0</Words>
  <Characters>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yotia Nyokat</dc:creator>
  <cp:lastModifiedBy>User</cp:lastModifiedBy>
  <cp:revision>2</cp:revision>
  <dcterms:created xsi:type="dcterms:W3CDTF">2017-10-04T07:21:00Z</dcterms:created>
  <dcterms:modified xsi:type="dcterms:W3CDTF">2017-10-04T07:21:00Z</dcterms:modified>
</cp:coreProperties>
</file>